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bookmarkStart w:id="0" w:name="_GoBack"/>
      <w:bookmarkEnd w:id="0"/>
    </w:p>
    <w:p w14:paraId="1B2CF252" w14:textId="5597CAEE" w:rsidR="004E7370" w:rsidRPr="00680CC8" w:rsidRDefault="003433D1" w:rsidP="00680CC8">
      <w:pPr>
        <w:ind w:left="-993"/>
        <w:jc w:val="center"/>
        <w:rPr>
          <w:b/>
          <w:bCs/>
          <w:sz w:val="40"/>
          <w:szCs w:val="40"/>
        </w:rPr>
      </w:pPr>
      <w:r w:rsidRPr="00680CC8">
        <w:rPr>
          <w:b/>
          <w:bCs/>
          <w:sz w:val="40"/>
          <w:szCs w:val="40"/>
        </w:rPr>
        <w:t>Ομάδα 1 – Τ</w:t>
      </w:r>
      <w:r w:rsidR="002908A3">
        <w:rPr>
          <w:b/>
          <w:bCs/>
          <w:sz w:val="40"/>
          <w:szCs w:val="40"/>
          <w:lang w:val="en-US"/>
        </w:rPr>
        <w:t>0</w:t>
      </w:r>
      <w:r w:rsidRPr="00680CC8">
        <w:rPr>
          <w:b/>
          <w:bCs/>
          <w:sz w:val="40"/>
          <w:szCs w:val="40"/>
        </w:rPr>
        <w:t>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69C558E7" w14:textId="19BAB82F" w:rsidR="00C676C4"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50404" w:history="1">
            <w:r w:rsidR="00C676C4" w:rsidRPr="002D3462">
              <w:rPr>
                <w:rStyle w:val="-"/>
                <w:noProof/>
              </w:rPr>
              <w:t>Περιγραφή του Προβλήματος</w:t>
            </w:r>
            <w:r w:rsidR="00C676C4">
              <w:rPr>
                <w:noProof/>
                <w:webHidden/>
              </w:rPr>
              <w:tab/>
            </w:r>
            <w:r w:rsidR="00C676C4">
              <w:rPr>
                <w:noProof/>
                <w:webHidden/>
              </w:rPr>
              <w:fldChar w:fldCharType="begin"/>
            </w:r>
            <w:r w:rsidR="00C676C4">
              <w:rPr>
                <w:noProof/>
                <w:webHidden/>
              </w:rPr>
              <w:instrText xml:space="preserve"> PAGEREF _Toc14550404 \h </w:instrText>
            </w:r>
            <w:r w:rsidR="00C676C4">
              <w:rPr>
                <w:noProof/>
                <w:webHidden/>
              </w:rPr>
            </w:r>
            <w:r w:rsidR="00C676C4">
              <w:rPr>
                <w:noProof/>
                <w:webHidden/>
              </w:rPr>
              <w:fldChar w:fldCharType="separate"/>
            </w:r>
            <w:r w:rsidR="00C676C4">
              <w:rPr>
                <w:noProof/>
                <w:webHidden/>
              </w:rPr>
              <w:t>3</w:t>
            </w:r>
            <w:r w:rsidR="00C676C4">
              <w:rPr>
                <w:noProof/>
                <w:webHidden/>
              </w:rPr>
              <w:fldChar w:fldCharType="end"/>
            </w:r>
          </w:hyperlink>
        </w:p>
        <w:p w14:paraId="52F0939C" w14:textId="70F84412" w:rsidR="00C676C4" w:rsidRDefault="00CC582F">
          <w:pPr>
            <w:pStyle w:val="20"/>
            <w:rPr>
              <w:rFonts w:asciiTheme="minorHAnsi" w:eastAsiaTheme="minorEastAsia" w:hAnsiTheme="minorHAnsi" w:cstheme="minorBidi"/>
              <w:noProof/>
              <w:sz w:val="22"/>
              <w:szCs w:val="22"/>
            </w:rPr>
          </w:pPr>
          <w:hyperlink w:anchor="_Toc14550405" w:history="1">
            <w:r w:rsidR="00C676C4" w:rsidRPr="002D3462">
              <w:rPr>
                <w:rStyle w:val="-"/>
                <w:noProof/>
              </w:rPr>
              <w:t>Σχεδίαση του Γραμμικού Ελεγκτή</w:t>
            </w:r>
            <w:r w:rsidR="00C676C4">
              <w:rPr>
                <w:noProof/>
                <w:webHidden/>
              </w:rPr>
              <w:tab/>
            </w:r>
            <w:r w:rsidR="00C676C4">
              <w:rPr>
                <w:noProof/>
                <w:webHidden/>
              </w:rPr>
              <w:fldChar w:fldCharType="begin"/>
            </w:r>
            <w:r w:rsidR="00C676C4">
              <w:rPr>
                <w:noProof/>
                <w:webHidden/>
              </w:rPr>
              <w:instrText xml:space="preserve"> PAGEREF _Toc14550405 \h </w:instrText>
            </w:r>
            <w:r w:rsidR="00C676C4">
              <w:rPr>
                <w:noProof/>
                <w:webHidden/>
              </w:rPr>
            </w:r>
            <w:r w:rsidR="00C676C4">
              <w:rPr>
                <w:noProof/>
                <w:webHidden/>
              </w:rPr>
              <w:fldChar w:fldCharType="separate"/>
            </w:r>
            <w:r w:rsidR="00C676C4">
              <w:rPr>
                <w:noProof/>
                <w:webHidden/>
              </w:rPr>
              <w:t>3</w:t>
            </w:r>
            <w:r w:rsidR="00C676C4">
              <w:rPr>
                <w:noProof/>
                <w:webHidden/>
              </w:rPr>
              <w:fldChar w:fldCharType="end"/>
            </w:r>
          </w:hyperlink>
        </w:p>
        <w:p w14:paraId="725BA93A" w14:textId="4F844055" w:rsidR="00C676C4" w:rsidRDefault="00CC582F">
          <w:pPr>
            <w:pStyle w:val="20"/>
            <w:rPr>
              <w:rFonts w:asciiTheme="minorHAnsi" w:eastAsiaTheme="minorEastAsia" w:hAnsiTheme="minorHAnsi" w:cstheme="minorBidi"/>
              <w:noProof/>
              <w:sz w:val="22"/>
              <w:szCs w:val="22"/>
            </w:rPr>
          </w:pPr>
          <w:hyperlink w:anchor="_Toc14550406" w:history="1">
            <w:r w:rsidR="00C676C4" w:rsidRPr="002D3462">
              <w:rPr>
                <w:rStyle w:val="-"/>
                <w:noProof/>
              </w:rPr>
              <w:t>Σχεδίαση του Ασαφούς Ελεγκτή</w:t>
            </w:r>
            <w:r w:rsidR="00C676C4">
              <w:rPr>
                <w:noProof/>
                <w:webHidden/>
              </w:rPr>
              <w:tab/>
            </w:r>
            <w:r w:rsidR="00C676C4">
              <w:rPr>
                <w:noProof/>
                <w:webHidden/>
              </w:rPr>
              <w:fldChar w:fldCharType="begin"/>
            </w:r>
            <w:r w:rsidR="00C676C4">
              <w:rPr>
                <w:noProof/>
                <w:webHidden/>
              </w:rPr>
              <w:instrText xml:space="preserve"> PAGEREF _Toc14550406 \h </w:instrText>
            </w:r>
            <w:r w:rsidR="00C676C4">
              <w:rPr>
                <w:noProof/>
                <w:webHidden/>
              </w:rPr>
            </w:r>
            <w:r w:rsidR="00C676C4">
              <w:rPr>
                <w:noProof/>
                <w:webHidden/>
              </w:rPr>
              <w:fldChar w:fldCharType="separate"/>
            </w:r>
            <w:r w:rsidR="00C676C4">
              <w:rPr>
                <w:noProof/>
                <w:webHidden/>
              </w:rPr>
              <w:t>5</w:t>
            </w:r>
            <w:r w:rsidR="00C676C4">
              <w:rPr>
                <w:noProof/>
                <w:webHidden/>
              </w:rPr>
              <w:fldChar w:fldCharType="end"/>
            </w:r>
          </w:hyperlink>
        </w:p>
        <w:p w14:paraId="417802F1" w14:textId="4EE152A4" w:rsidR="00C676C4" w:rsidRDefault="00CC582F">
          <w:pPr>
            <w:pStyle w:val="20"/>
            <w:rPr>
              <w:rFonts w:asciiTheme="minorHAnsi" w:eastAsiaTheme="minorEastAsia" w:hAnsiTheme="minorHAnsi" w:cstheme="minorBidi"/>
              <w:noProof/>
              <w:sz w:val="22"/>
              <w:szCs w:val="22"/>
            </w:rPr>
          </w:pPr>
          <w:hyperlink w:anchor="_Toc14550407"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1</w:t>
            </w:r>
            <w:r w:rsidR="00C676C4">
              <w:rPr>
                <w:noProof/>
                <w:webHidden/>
              </w:rPr>
              <w:tab/>
            </w:r>
            <w:r w:rsidR="00C676C4">
              <w:rPr>
                <w:noProof/>
                <w:webHidden/>
              </w:rPr>
              <w:fldChar w:fldCharType="begin"/>
            </w:r>
            <w:r w:rsidR="00C676C4">
              <w:rPr>
                <w:noProof/>
                <w:webHidden/>
              </w:rPr>
              <w:instrText xml:space="preserve"> PAGEREF _Toc14550407 \h </w:instrText>
            </w:r>
            <w:r w:rsidR="00C676C4">
              <w:rPr>
                <w:noProof/>
                <w:webHidden/>
              </w:rPr>
            </w:r>
            <w:r w:rsidR="00C676C4">
              <w:rPr>
                <w:noProof/>
                <w:webHidden/>
              </w:rPr>
              <w:fldChar w:fldCharType="separate"/>
            </w:r>
            <w:r w:rsidR="00C676C4">
              <w:rPr>
                <w:noProof/>
                <w:webHidden/>
              </w:rPr>
              <w:t>8</w:t>
            </w:r>
            <w:r w:rsidR="00C676C4">
              <w:rPr>
                <w:noProof/>
                <w:webHidden/>
              </w:rPr>
              <w:fldChar w:fldCharType="end"/>
            </w:r>
          </w:hyperlink>
        </w:p>
        <w:p w14:paraId="3415AE8B" w14:textId="511B0D04" w:rsidR="00C676C4" w:rsidRDefault="00CC582F">
          <w:pPr>
            <w:pStyle w:val="30"/>
            <w:tabs>
              <w:tab w:val="right" w:leader="dot" w:pos="9105"/>
            </w:tabs>
            <w:rPr>
              <w:rFonts w:asciiTheme="minorHAnsi" w:eastAsiaTheme="minorEastAsia" w:hAnsiTheme="minorHAnsi" w:cstheme="minorBidi"/>
              <w:noProof/>
              <w:sz w:val="22"/>
              <w:szCs w:val="22"/>
            </w:rPr>
          </w:pPr>
          <w:hyperlink w:anchor="_Toc14550408" w:history="1">
            <w:r w:rsidR="00C676C4" w:rsidRPr="002D3462">
              <w:rPr>
                <w:rStyle w:val="-"/>
                <w:noProof/>
              </w:rPr>
              <w:t>Σχεδίαση του Ελεγκτή και αποκρίσεις</w:t>
            </w:r>
            <w:r w:rsidR="00C676C4">
              <w:rPr>
                <w:noProof/>
                <w:webHidden/>
              </w:rPr>
              <w:tab/>
            </w:r>
            <w:r w:rsidR="00C676C4">
              <w:rPr>
                <w:noProof/>
                <w:webHidden/>
              </w:rPr>
              <w:fldChar w:fldCharType="begin"/>
            </w:r>
            <w:r w:rsidR="00C676C4">
              <w:rPr>
                <w:noProof/>
                <w:webHidden/>
              </w:rPr>
              <w:instrText xml:space="preserve"> PAGEREF _Toc14550408 \h </w:instrText>
            </w:r>
            <w:r w:rsidR="00C676C4">
              <w:rPr>
                <w:noProof/>
                <w:webHidden/>
              </w:rPr>
            </w:r>
            <w:r w:rsidR="00C676C4">
              <w:rPr>
                <w:noProof/>
                <w:webHidden/>
              </w:rPr>
              <w:fldChar w:fldCharType="separate"/>
            </w:r>
            <w:r w:rsidR="00C676C4">
              <w:rPr>
                <w:noProof/>
                <w:webHidden/>
              </w:rPr>
              <w:t>8</w:t>
            </w:r>
            <w:r w:rsidR="00C676C4">
              <w:rPr>
                <w:noProof/>
                <w:webHidden/>
              </w:rPr>
              <w:fldChar w:fldCharType="end"/>
            </w:r>
          </w:hyperlink>
        </w:p>
        <w:p w14:paraId="3ED5DFEA" w14:textId="65357C0C" w:rsidR="00C676C4" w:rsidRDefault="00CC582F">
          <w:pPr>
            <w:pStyle w:val="30"/>
            <w:tabs>
              <w:tab w:val="right" w:leader="dot" w:pos="9105"/>
            </w:tabs>
            <w:rPr>
              <w:rFonts w:asciiTheme="minorHAnsi" w:eastAsiaTheme="minorEastAsia" w:hAnsiTheme="minorHAnsi" w:cstheme="minorBidi"/>
              <w:noProof/>
              <w:sz w:val="22"/>
              <w:szCs w:val="22"/>
            </w:rPr>
          </w:pPr>
          <w:hyperlink w:anchor="_Toc14550409" w:history="1">
            <w:r w:rsidR="00C676C4" w:rsidRPr="002D3462">
              <w:rPr>
                <w:rStyle w:val="-"/>
                <w:noProof/>
              </w:rPr>
              <w:t>Λειτουργία της βάσης του Ελεγκτή και Συμπεράσματα</w:t>
            </w:r>
            <w:r w:rsidR="00C676C4">
              <w:rPr>
                <w:noProof/>
                <w:webHidden/>
              </w:rPr>
              <w:tab/>
            </w:r>
            <w:r w:rsidR="00C676C4">
              <w:rPr>
                <w:noProof/>
                <w:webHidden/>
              </w:rPr>
              <w:fldChar w:fldCharType="begin"/>
            </w:r>
            <w:r w:rsidR="00C676C4">
              <w:rPr>
                <w:noProof/>
                <w:webHidden/>
              </w:rPr>
              <w:instrText xml:space="preserve"> PAGEREF _Toc14550409 \h </w:instrText>
            </w:r>
            <w:r w:rsidR="00C676C4">
              <w:rPr>
                <w:noProof/>
                <w:webHidden/>
              </w:rPr>
            </w:r>
            <w:r w:rsidR="00C676C4">
              <w:rPr>
                <w:noProof/>
                <w:webHidden/>
              </w:rPr>
              <w:fldChar w:fldCharType="separate"/>
            </w:r>
            <w:r w:rsidR="00C676C4">
              <w:rPr>
                <w:noProof/>
                <w:webHidden/>
              </w:rPr>
              <w:t>10</w:t>
            </w:r>
            <w:r w:rsidR="00C676C4">
              <w:rPr>
                <w:noProof/>
                <w:webHidden/>
              </w:rPr>
              <w:fldChar w:fldCharType="end"/>
            </w:r>
          </w:hyperlink>
        </w:p>
        <w:p w14:paraId="2DFBF08C" w14:textId="79D0F7D1" w:rsidR="00C676C4" w:rsidRDefault="00CC582F">
          <w:pPr>
            <w:pStyle w:val="30"/>
            <w:tabs>
              <w:tab w:val="right" w:leader="dot" w:pos="9105"/>
            </w:tabs>
            <w:rPr>
              <w:rFonts w:asciiTheme="minorHAnsi" w:eastAsiaTheme="minorEastAsia" w:hAnsiTheme="minorHAnsi" w:cstheme="minorBidi"/>
              <w:noProof/>
              <w:sz w:val="22"/>
              <w:szCs w:val="22"/>
            </w:rPr>
          </w:pPr>
          <w:hyperlink w:anchor="_Toc14550410" w:history="1">
            <w:r w:rsidR="00C676C4" w:rsidRPr="002D3462">
              <w:rPr>
                <w:rStyle w:val="-"/>
                <w:noProof/>
              </w:rPr>
              <w:t xml:space="preserve">Ερμηνεία του Νόμου Ελέγχου του </w:t>
            </w:r>
            <w:r w:rsidR="00C676C4" w:rsidRPr="002D3462">
              <w:rPr>
                <w:rStyle w:val="-"/>
                <w:noProof/>
                <w:lang w:val="en-US"/>
              </w:rPr>
              <w:t>Fuzzy</w:t>
            </w:r>
            <w:r w:rsidR="00C676C4" w:rsidRPr="002D3462">
              <w:rPr>
                <w:rStyle w:val="-"/>
                <w:noProof/>
              </w:rPr>
              <w:t xml:space="preserve"> </w:t>
            </w:r>
            <w:r w:rsidR="00C676C4" w:rsidRPr="002D3462">
              <w:rPr>
                <w:rStyle w:val="-"/>
                <w:noProof/>
                <w:lang w:val="en-US"/>
              </w:rPr>
              <w:t>Logic</w:t>
            </w:r>
            <w:r w:rsidR="00C676C4" w:rsidRPr="002D3462">
              <w:rPr>
                <w:rStyle w:val="-"/>
                <w:noProof/>
              </w:rPr>
              <w:t xml:space="preserve"> </w:t>
            </w:r>
            <w:r w:rsidR="00C676C4" w:rsidRPr="002D3462">
              <w:rPr>
                <w:rStyle w:val="-"/>
                <w:noProof/>
                <w:lang w:val="en-US"/>
              </w:rPr>
              <w:t>Controller</w:t>
            </w:r>
            <w:r w:rsidR="00C676C4">
              <w:rPr>
                <w:noProof/>
                <w:webHidden/>
              </w:rPr>
              <w:tab/>
            </w:r>
            <w:r w:rsidR="00C676C4">
              <w:rPr>
                <w:noProof/>
                <w:webHidden/>
              </w:rPr>
              <w:fldChar w:fldCharType="begin"/>
            </w:r>
            <w:r w:rsidR="00C676C4">
              <w:rPr>
                <w:noProof/>
                <w:webHidden/>
              </w:rPr>
              <w:instrText xml:space="preserve"> PAGEREF _Toc14550410 \h </w:instrText>
            </w:r>
            <w:r w:rsidR="00C676C4">
              <w:rPr>
                <w:noProof/>
                <w:webHidden/>
              </w:rPr>
            </w:r>
            <w:r w:rsidR="00C676C4">
              <w:rPr>
                <w:noProof/>
                <w:webHidden/>
              </w:rPr>
              <w:fldChar w:fldCharType="separate"/>
            </w:r>
            <w:r w:rsidR="00C676C4">
              <w:rPr>
                <w:noProof/>
                <w:webHidden/>
              </w:rPr>
              <w:t>12</w:t>
            </w:r>
            <w:r w:rsidR="00C676C4">
              <w:rPr>
                <w:noProof/>
                <w:webHidden/>
              </w:rPr>
              <w:fldChar w:fldCharType="end"/>
            </w:r>
          </w:hyperlink>
        </w:p>
        <w:p w14:paraId="3547EAD9" w14:textId="07502075" w:rsidR="00C676C4" w:rsidRDefault="00CC582F">
          <w:pPr>
            <w:pStyle w:val="20"/>
            <w:rPr>
              <w:rFonts w:asciiTheme="minorHAnsi" w:eastAsiaTheme="minorEastAsia" w:hAnsiTheme="minorHAnsi" w:cstheme="minorBidi"/>
              <w:noProof/>
              <w:sz w:val="22"/>
              <w:szCs w:val="22"/>
            </w:rPr>
          </w:pPr>
          <w:hyperlink w:anchor="_Toc14550411" w:history="1">
            <w:r w:rsidR="00C676C4" w:rsidRPr="002D3462">
              <w:rPr>
                <w:rStyle w:val="-"/>
                <w:noProof/>
              </w:rPr>
              <w:t xml:space="preserve">Ασαφής Ελεγκτής </w:t>
            </w:r>
            <w:r w:rsidR="00C676C4" w:rsidRPr="002D3462">
              <w:rPr>
                <w:rStyle w:val="-"/>
                <w:noProof/>
                <w:lang w:val="en-US"/>
              </w:rPr>
              <w:t>PI</w:t>
            </w:r>
            <w:r w:rsidR="00C676C4" w:rsidRPr="002D3462">
              <w:rPr>
                <w:rStyle w:val="-"/>
                <w:noProof/>
              </w:rPr>
              <w:t xml:space="preserve"> - Σενάριο 2</w:t>
            </w:r>
            <w:r w:rsidR="00C676C4">
              <w:rPr>
                <w:noProof/>
                <w:webHidden/>
              </w:rPr>
              <w:tab/>
            </w:r>
            <w:r w:rsidR="00C676C4">
              <w:rPr>
                <w:noProof/>
                <w:webHidden/>
              </w:rPr>
              <w:fldChar w:fldCharType="begin"/>
            </w:r>
            <w:r w:rsidR="00C676C4">
              <w:rPr>
                <w:noProof/>
                <w:webHidden/>
              </w:rPr>
              <w:instrText xml:space="preserve"> PAGEREF _Toc14550411 \h </w:instrText>
            </w:r>
            <w:r w:rsidR="00C676C4">
              <w:rPr>
                <w:noProof/>
                <w:webHidden/>
              </w:rPr>
            </w:r>
            <w:r w:rsidR="00C676C4">
              <w:rPr>
                <w:noProof/>
                <w:webHidden/>
              </w:rPr>
              <w:fldChar w:fldCharType="separate"/>
            </w:r>
            <w:r w:rsidR="00C676C4">
              <w:rPr>
                <w:noProof/>
                <w:webHidden/>
              </w:rPr>
              <w:t>13</w:t>
            </w:r>
            <w:r w:rsidR="00C676C4">
              <w:rPr>
                <w:noProof/>
                <w:webHidden/>
              </w:rPr>
              <w:fldChar w:fldCharType="end"/>
            </w:r>
          </w:hyperlink>
        </w:p>
        <w:p w14:paraId="23096552" w14:textId="094A71F4" w:rsidR="00C676C4" w:rsidRDefault="00CC582F">
          <w:pPr>
            <w:pStyle w:val="20"/>
            <w:rPr>
              <w:rFonts w:asciiTheme="minorHAnsi" w:eastAsiaTheme="minorEastAsia" w:hAnsiTheme="minorHAnsi" w:cstheme="minorBidi"/>
              <w:noProof/>
              <w:sz w:val="22"/>
              <w:szCs w:val="22"/>
            </w:rPr>
          </w:pPr>
          <w:hyperlink w:anchor="_Toc14550412" w:history="1">
            <w:r w:rsidR="00C676C4" w:rsidRPr="002D3462">
              <w:rPr>
                <w:rStyle w:val="-"/>
                <w:noProof/>
              </w:rPr>
              <w:t xml:space="preserve">Αρχεία </w:t>
            </w:r>
            <w:r w:rsidR="00C676C4" w:rsidRPr="002D3462">
              <w:rPr>
                <w:rStyle w:val="-"/>
                <w:noProof/>
                <w:lang w:val="en-US"/>
              </w:rPr>
              <w:t>MATLAB</w:t>
            </w:r>
            <w:r w:rsidR="00C676C4" w:rsidRPr="002D3462">
              <w:rPr>
                <w:rStyle w:val="-"/>
                <w:noProof/>
              </w:rPr>
              <w:t xml:space="preserve"> και </w:t>
            </w:r>
            <w:r w:rsidR="00C676C4" w:rsidRPr="002D3462">
              <w:rPr>
                <w:rStyle w:val="-"/>
                <w:noProof/>
                <w:lang w:val="en-US"/>
              </w:rPr>
              <w:t>SIMULINK</w:t>
            </w:r>
            <w:r w:rsidR="00C676C4">
              <w:rPr>
                <w:noProof/>
                <w:webHidden/>
              </w:rPr>
              <w:tab/>
            </w:r>
            <w:r w:rsidR="00C676C4">
              <w:rPr>
                <w:noProof/>
                <w:webHidden/>
              </w:rPr>
              <w:fldChar w:fldCharType="begin"/>
            </w:r>
            <w:r w:rsidR="00C676C4">
              <w:rPr>
                <w:noProof/>
                <w:webHidden/>
              </w:rPr>
              <w:instrText xml:space="preserve"> PAGEREF _Toc14550412 \h </w:instrText>
            </w:r>
            <w:r w:rsidR="00C676C4">
              <w:rPr>
                <w:noProof/>
                <w:webHidden/>
              </w:rPr>
            </w:r>
            <w:r w:rsidR="00C676C4">
              <w:rPr>
                <w:noProof/>
                <w:webHidden/>
              </w:rPr>
              <w:fldChar w:fldCharType="separate"/>
            </w:r>
            <w:r w:rsidR="00C676C4">
              <w:rPr>
                <w:noProof/>
                <w:webHidden/>
              </w:rPr>
              <w:t>15</w:t>
            </w:r>
            <w:r w:rsidR="00C676C4">
              <w:rPr>
                <w:noProof/>
                <w:webHidden/>
              </w:rPr>
              <w:fldChar w:fldCharType="end"/>
            </w:r>
          </w:hyperlink>
        </w:p>
        <w:p w14:paraId="112A7962" w14:textId="2C12D6C0"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0B5EE5A3" w14:textId="77777777" w:rsidR="00EB41BD" w:rsidRDefault="00EB41BD" w:rsidP="00E67508">
      <w:pPr>
        <w:rPr>
          <w:b/>
          <w:bCs/>
          <w:sz w:val="32"/>
          <w:szCs w:val="32"/>
        </w:rPr>
      </w:pPr>
    </w:p>
    <w:p w14:paraId="529C4AF2" w14:textId="77777777" w:rsidR="00EB41BD" w:rsidRPr="00EB41BD" w:rsidRDefault="00EB41BD" w:rsidP="00680CC8">
      <w:pPr>
        <w:pStyle w:val="2"/>
        <w:ind w:left="-993"/>
      </w:pPr>
      <w:bookmarkStart w:id="1" w:name="_Toc14550404"/>
      <w:r w:rsidRPr="00EB41BD">
        <w:lastRenderedPageBreak/>
        <w:t xml:space="preserve">Περιγραφή του </w:t>
      </w:r>
      <w:r>
        <w:t>Π</w:t>
      </w:r>
      <w:r w:rsidRPr="00EB41BD">
        <w:t>ροβλήματος</w:t>
      </w:r>
      <w:bookmarkEnd w:id="1"/>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2" w:name="_Toc14550405"/>
      <w:r w:rsidRPr="00EB41BD">
        <w:t xml:space="preserve">Σχεδίαση </w:t>
      </w:r>
      <w:r w:rsidR="00680CC8">
        <w:t xml:space="preserve">του </w:t>
      </w:r>
      <w:r>
        <w:t>Γ</w:t>
      </w:r>
      <w:r w:rsidRPr="00EB41BD">
        <w:t xml:space="preserve">ραμμικού </w:t>
      </w:r>
      <w:r>
        <w:t>Ε</w:t>
      </w:r>
      <w:r w:rsidRPr="00EB41BD">
        <w:t>λεγκτή</w:t>
      </w:r>
      <w:bookmarkEnd w:id="2"/>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5229021"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5229022"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5229023"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5229024"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5229025"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5229026"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5229027"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5229028"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5229029"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5229030"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5229031"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5229032"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5229033"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5229034"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3" w:name="_Toc14550406"/>
      <w:r>
        <w:t>Σχεδίαση του Ασαφούς Ελεγκτή</w:t>
      </w:r>
      <w:bookmarkEnd w:id="3"/>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5229035"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5229036" r:id="rId43"/>
        </w:object>
      </w:r>
      <w:r w:rsidRPr="00ED46A4">
        <w:t xml:space="preserve"> </w:t>
      </w:r>
      <w:r>
        <w:t xml:space="preserve">να κινείται στο διάστημα </w:t>
      </w:r>
      <w:r w:rsidR="00717D8B" w:rsidRPr="00ED46A4">
        <w:rPr>
          <w:position w:val="-14"/>
        </w:rPr>
        <w:object w:dxaOrig="740" w:dyaOrig="400" w14:anchorId="5262FB4D">
          <v:shape id="_x0000_i1041" type="#_x0000_t75" style="width:41.4pt;height:22.2pt" o:ole="">
            <v:imagedata r:id="rId44" o:title=""/>
          </v:shape>
          <o:OLEObject Type="Embed" ProgID="Equation.DSMT4" ShapeID="_x0000_i1041" DrawAspect="Content" ObjectID="_1625229037"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5229038"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5229039"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5229040"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5229041"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5229042" r:id="rId56"/>
        </w:object>
      </w:r>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proofErr w:type="spellStart"/>
      <w:r>
        <w:t>Ασαφοποιητή</w:t>
      </w:r>
      <w:r w:rsidR="00627D05">
        <w:t>ς</w:t>
      </w:r>
      <w:proofErr w:type="spellEnd"/>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w:t>
      </w:r>
      <w:proofErr w:type="spellStart"/>
      <w:r>
        <w:t>ασαφοποιητής</w:t>
      </w:r>
      <w:proofErr w:type="spellEnd"/>
      <w:r>
        <w:t xml:space="preserve">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047" type="#_x0000_t75" style="width:14.4pt;height:15pt" o:ole="">
            <v:imagedata r:id="rId57" o:title=""/>
          </v:shape>
          <o:OLEObject Type="Embed" ProgID="Equation.DSMT4" ShapeID="_x0000_i1047" DrawAspect="Content" ObjectID="_1625229043" r:id="rId58"/>
        </w:object>
      </w:r>
      <w:r w:rsidRPr="00AC1259">
        <w:t xml:space="preserve"> και</w:t>
      </w:r>
      <w:r>
        <w:t xml:space="preserve"> </w:t>
      </w:r>
      <w:r w:rsidRPr="007E59F9">
        <w:rPr>
          <w:position w:val="-4"/>
        </w:rPr>
        <w:object w:dxaOrig="240" w:dyaOrig="300" w14:anchorId="314AC254">
          <v:shape id="_x0000_i1048" type="#_x0000_t75" style="width:14.4pt;height:17.4pt" o:ole="">
            <v:imagedata r:id="rId48" o:title=""/>
          </v:shape>
          <o:OLEObject Type="Embed" ProgID="Equation.DSMT4" ShapeID="_x0000_i1048" DrawAspect="Content" ObjectID="_1625229044"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49" type="#_x0000_t75" style="width:38.4pt;height:23.4pt" o:ole="">
            <v:imagedata r:id="rId60" o:title=""/>
          </v:shape>
          <o:OLEObject Type="Embed" ProgID="Equation.DSMT4" ShapeID="_x0000_i1049" DrawAspect="Content" ObjectID="_1625229045"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0" type="#_x0000_t75" style="width:97.8pt;height:19.2pt" o:ole="">
            <v:imagedata r:id="rId62" o:title=""/>
          </v:shape>
          <o:OLEObject Type="Embed" ProgID="Equation.DSMT4" ShapeID="_x0000_i1050" DrawAspect="Content" ObjectID="_1625229046" r:id="rId63"/>
        </w:object>
      </w:r>
      <w:r w:rsidRPr="00AC1259">
        <w:t xml:space="preserve">. </w:t>
      </w:r>
      <w:r>
        <w:t>Επομένως</w:t>
      </w:r>
      <w:r w:rsidRPr="00AC1259">
        <w:t xml:space="preserve"> </w:t>
      </w:r>
      <w:r>
        <w:t>πραγματοποιούμε</w:t>
      </w:r>
      <w:r w:rsidRPr="00AC1259">
        <w:t xml:space="preserve"> </w:t>
      </w:r>
      <w:proofErr w:type="spellStart"/>
      <w:r w:rsidRPr="00AC1259">
        <w:t>κανονικοποίηση</w:t>
      </w:r>
      <w:proofErr w:type="spellEnd"/>
      <w:r w:rsidRPr="00AC1259">
        <w:t>,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051" type="#_x0000_t75" style="width:14.4pt;height:15pt" o:ole="">
            <v:imagedata r:id="rId57" o:title=""/>
          </v:shape>
          <o:OLEObject Type="Embed" ProgID="Equation.DSMT4" ShapeID="_x0000_i1051" DrawAspect="Content" ObjectID="_1625229047" r:id="rId66"/>
        </w:object>
      </w:r>
      <w:r w:rsidRPr="00AC1259">
        <w:t xml:space="preserve"> και</w:t>
      </w:r>
      <w:r>
        <w:t xml:space="preserve"> </w:t>
      </w:r>
      <w:r w:rsidRPr="007E59F9">
        <w:rPr>
          <w:position w:val="-4"/>
        </w:rPr>
        <w:object w:dxaOrig="240" w:dyaOrig="300" w14:anchorId="3F5604EB">
          <v:shape id="_x0000_i1052" type="#_x0000_t75" style="width:14.4pt;height:17.4pt" o:ole="">
            <v:imagedata r:id="rId48" o:title=""/>
          </v:shape>
          <o:OLEObject Type="Embed" ProgID="Equation.DSMT4" ShapeID="_x0000_i1052" DrawAspect="Content" ObjectID="_1625229048" r:id="rId67"/>
        </w:object>
      </w:r>
      <w:r>
        <w:t>.</w:t>
      </w:r>
    </w:p>
    <w:p w14:paraId="22685FFE" w14:textId="77777777" w:rsidR="0039069E" w:rsidRDefault="0039069E" w:rsidP="00591321"/>
    <w:p w14:paraId="7DDEFD21" w14:textId="2D76F24F" w:rsidR="000069D4" w:rsidRDefault="000069D4" w:rsidP="0039069E">
      <w:pPr>
        <w:pStyle w:val="2"/>
        <w:ind w:left="-993"/>
      </w:pPr>
      <w:bookmarkStart w:id="4" w:name="_Toc14550407"/>
      <w:r>
        <w:t xml:space="preserve">Ασαφής Ελεγκτής </w:t>
      </w:r>
      <w:r>
        <w:rPr>
          <w:lang w:val="en-US"/>
        </w:rPr>
        <w:t>PI</w:t>
      </w:r>
      <w:r w:rsidRPr="003313B9">
        <w:t xml:space="preserve"> - </w:t>
      </w:r>
      <w:r w:rsidR="00062A64" w:rsidRPr="0039069E">
        <w:t>Σενάριο 1</w:t>
      </w:r>
      <w:bookmarkEnd w:id="4"/>
    </w:p>
    <w:p w14:paraId="473A99DD" w14:textId="77777777" w:rsidR="000069D4" w:rsidRPr="000069D4" w:rsidRDefault="000069D4" w:rsidP="000069D4"/>
    <w:p w14:paraId="60B96BA5" w14:textId="6EA1D87E" w:rsidR="00062A64" w:rsidRPr="000069D4" w:rsidRDefault="0039069E" w:rsidP="000069D4">
      <w:pPr>
        <w:pStyle w:val="3"/>
        <w:ind w:left="-709"/>
      </w:pPr>
      <w:bookmarkStart w:id="5" w:name="_Toc14550408"/>
      <w:r w:rsidRPr="000069D4">
        <w:t>Σχεδίαση του Ελεγκτή και αποκρίσεις</w:t>
      </w:r>
      <w:bookmarkEnd w:id="5"/>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 με Ασαφή Ελεγκτή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ής Ελεγκτή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w:t>
      </w:r>
      <w:proofErr w:type="spellStart"/>
      <w:r>
        <w:t>κλιμακαποίησης</w:t>
      </w:r>
      <w:proofErr w:type="spellEnd"/>
      <w:r>
        <w:t xml:space="preserve">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053" type="#_x0000_t75" style="width:39.6pt;height:21pt" o:ole="">
            <v:imagedata r:id="rId70" o:title=""/>
          </v:shape>
          <o:OLEObject Type="Embed" ProgID="Equation.DSMT4" ShapeID="_x0000_i1053" DrawAspect="Content" ObjectID="_1625229049" r:id="rId71"/>
        </w:object>
      </w:r>
    </w:p>
    <w:p w14:paraId="33B6F70E" w14:textId="0DB37601" w:rsidR="00B83AA0" w:rsidRDefault="00E678E4" w:rsidP="00B83AA0">
      <w:pPr>
        <w:ind w:left="-993"/>
      </w:pPr>
      <w:r w:rsidRPr="00E678E4">
        <w:rPr>
          <w:position w:val="-30"/>
        </w:rPr>
        <w:object w:dxaOrig="2299" w:dyaOrig="680" w14:anchorId="0D30B259">
          <v:shape id="_x0000_i1054" type="#_x0000_t75" style="width:138pt;height:39.6pt" o:ole="">
            <v:imagedata r:id="rId72" o:title=""/>
          </v:shape>
          <o:OLEObject Type="Embed" ProgID="Equation.DSMT4" ShapeID="_x0000_i1054" DrawAspect="Content" ObjectID="_1625229050" r:id="rId73"/>
        </w:object>
      </w:r>
    </w:p>
    <w:p w14:paraId="1EBB52C8" w14:textId="3AE078CB" w:rsidR="00B83AA0" w:rsidRDefault="00E678E4" w:rsidP="00B83AA0">
      <w:pPr>
        <w:ind w:left="-993"/>
      </w:pPr>
      <w:r w:rsidRPr="00E678E4">
        <w:rPr>
          <w:position w:val="-30"/>
        </w:rPr>
        <w:object w:dxaOrig="4360" w:dyaOrig="680" w14:anchorId="2405A655">
          <v:shape id="_x0000_i1055" type="#_x0000_t75" style="width:262.2pt;height:39.6pt" o:ole="">
            <v:imagedata r:id="rId74" o:title=""/>
          </v:shape>
          <o:OLEObject Type="Embed" ProgID="Equation.DSMT4" ShapeID="_x0000_i1055" DrawAspect="Content" ObjectID="_1625229051"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w:t>
      </w:r>
      <w:proofErr w:type="spellStart"/>
      <w:r w:rsidR="00AA65DC">
        <w:t>βηματική</w:t>
      </w:r>
      <w:proofErr w:type="spellEnd"/>
      <w:r w:rsidR="00AA65DC">
        <w:t xml:space="preserve">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056" type="#_x0000_t75" style="width:62.4pt;height:65.4pt" o:ole="">
            <v:imagedata r:id="rId77" o:title=""/>
          </v:shape>
          <o:OLEObject Type="Embed" ProgID="Equation.DSMT4" ShapeID="_x0000_i1056" DrawAspect="Content" ObjectID="_1625229052"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w:t>
      </w:r>
      <w:proofErr w:type="spellStart"/>
      <w:r>
        <w:t>βηματική</w:t>
      </w:r>
      <w:proofErr w:type="spellEnd"/>
      <w:r>
        <w:t xml:space="preserve"> είσοδο: </w:t>
      </w:r>
      <w:r w:rsidRPr="00087F5F">
        <w:rPr>
          <w:position w:val="-14"/>
        </w:rPr>
        <w:object w:dxaOrig="1400" w:dyaOrig="380" w14:anchorId="30E9039F">
          <v:shape id="_x0000_i1057" type="#_x0000_t75" style="width:82.8pt;height:22.2pt" o:ole="">
            <v:imagedata r:id="rId79" o:title=""/>
          </v:shape>
          <o:OLEObject Type="Embed" ProgID="Equation.DSMT4" ShapeID="_x0000_i1057" DrawAspect="Content" ObjectID="_1625229053"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058" type="#_x0000_t75" style="width:86.4pt;height:21pt" o:ole="">
            <v:imagedata r:id="rId81" o:title=""/>
          </v:shape>
          <o:OLEObject Type="Embed" ProgID="Equation.DSMT4" ShapeID="_x0000_i1058" DrawAspect="Content" ObjectID="_1625229054"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 xml:space="preserve">Τελική Απόκριση Συστήματος Κλειστού Βρόχου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6" w:name="_Toc14550409"/>
      <w:r>
        <w:t>Λειτουργία της βάσης του Ελεγκτή</w:t>
      </w:r>
      <w:r w:rsidR="00592BAB" w:rsidRPr="00592BAB">
        <w:t xml:space="preserve"> </w:t>
      </w:r>
      <w:r w:rsidR="00592BAB">
        <w:t>και Συμπεράσματα</w:t>
      </w:r>
      <w:bookmarkEnd w:id="6"/>
    </w:p>
    <w:p w14:paraId="68B1359E" w14:textId="75C964BA" w:rsidR="008432DB" w:rsidRDefault="008432DB" w:rsidP="00FD6326">
      <w:pPr>
        <w:ind w:left="-851"/>
      </w:pPr>
    </w:p>
    <w:p w14:paraId="4A2A314D" w14:textId="24E29A91"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059" type="#_x0000_t75" style="width:90pt;height:22.8pt" o:ole="">
            <v:imagedata r:id="rId84" o:title=""/>
          </v:shape>
          <o:OLEObject Type="Embed" ProgID="Equation.DSMT4" ShapeID="_x0000_i1059" DrawAspect="Content" ObjectID="_1625229055" r:id="rId85"/>
        </w:object>
      </w:r>
      <w:r w:rsidRPr="00AC1259">
        <w:t xml:space="preserve"> και</w:t>
      </w:r>
      <w:r>
        <w:t xml:space="preserve"> </w:t>
      </w:r>
      <w:r w:rsidR="00DB7BE7" w:rsidRPr="00DB7BE7">
        <w:rPr>
          <w:position w:val="-14"/>
        </w:rPr>
        <w:object w:dxaOrig="1260" w:dyaOrig="400" w14:anchorId="612C31AE">
          <v:shape id="_x0000_i1060" type="#_x0000_t75" style="width:75.6pt;height:23.4pt" o:ole="">
            <v:imagedata r:id="rId86" o:title=""/>
          </v:shape>
          <o:OLEObject Type="Embed" ProgID="Equation.DSMT4" ShapeID="_x0000_i1060" DrawAspect="Content" ObjectID="_1625229056"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6562E57D" w:rsidR="00D449E4" w:rsidRPr="00D449E4" w:rsidRDefault="00D449E4" w:rsidP="00D449E4">
      <w:pPr>
        <w:ind w:left="-1134"/>
        <w:jc w:val="center"/>
        <w:rPr>
          <w:i/>
          <w:iC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061" type="#_x0000_t75" style="width:48pt;height:15.6pt" o:ole="">
            <v:imagedata r:id="rId89" o:title=""/>
          </v:shape>
          <o:OLEObject Type="Embed" ProgID="Equation.DSMT4" ShapeID="_x0000_i1061" DrawAspect="Content" ObjectID="_1625229057" r:id="rId90"/>
        </w:object>
      </w:r>
      <w:r w:rsidRPr="00AC1259">
        <w:t xml:space="preserve"> και</w:t>
      </w:r>
      <w:r>
        <w:t xml:space="preserve"> </w:t>
      </w:r>
      <w:r w:rsidR="00DB7BE7" w:rsidRPr="00DB7BE7">
        <w:rPr>
          <w:position w:val="-6"/>
        </w:rPr>
        <w:object w:dxaOrig="740" w:dyaOrig="279" w14:anchorId="0286A39F">
          <v:shape id="_x0000_i1062" type="#_x0000_t75" style="width:38.4pt;height:13.8pt" o:ole="">
            <v:imagedata r:id="rId91" o:title=""/>
          </v:shape>
          <o:OLEObject Type="Embed" ProgID="Equation.DSMT4" ShapeID="_x0000_i1062" DrawAspect="Content" ObjectID="_1625229058"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4763BA9F" w14:textId="58965B92" w:rsidR="00592BAB" w:rsidRDefault="00B5522B" w:rsidP="00FD6326">
      <w:pPr>
        <w:ind w:left="-851"/>
      </w:pPr>
      <w:r w:rsidRPr="00B5522B">
        <w:rPr>
          <w:position w:val="-50"/>
        </w:rPr>
        <w:object w:dxaOrig="4420" w:dyaOrig="1160" w14:anchorId="79EAF0FA">
          <v:shape id="_x0000_i1063" type="#_x0000_t75" style="width:298.8pt;height:75.6pt" o:ole="">
            <v:imagedata r:id="rId93" o:title=""/>
          </v:shape>
          <o:OLEObject Type="Embed" ProgID="Equation.DSMT4" ShapeID="_x0000_i1063" DrawAspect="Content" ObjectID="_1625229059" r:id="rId94"/>
        </w:object>
      </w:r>
    </w:p>
    <w:p w14:paraId="5EA0F326" w14:textId="5F9CD8A3" w:rsidR="00592BAB" w:rsidRDefault="00592BAB" w:rsidP="00FD6326">
      <w:pPr>
        <w:ind w:left="-851"/>
      </w:pPr>
    </w:p>
    <w:p w14:paraId="1F2FCB45" w14:textId="73FE429E" w:rsidR="00592BAB" w:rsidRPr="008D7870" w:rsidRDefault="008D7870" w:rsidP="00FD6326">
      <w:pPr>
        <w:ind w:left="-851"/>
      </w:pPr>
      <w:r>
        <w:t xml:space="preserve">Επομένως το τελικό αποτέλεσμα που παίρνουμε στην έξοδο με βάση τη μέθοδο </w:t>
      </w:r>
      <w:r w:rsidR="005E6DDB">
        <w:t>από-</w:t>
      </w:r>
      <w:proofErr w:type="spellStart"/>
      <w:r w:rsidR="005E6DDB">
        <w:t>α</w:t>
      </w:r>
      <w:r>
        <w:t>σαφοποίησης</w:t>
      </w:r>
      <w:proofErr w:type="spellEnd"/>
      <w:r>
        <w:t xml:space="preserve">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5F3653" w:rsidRPr="008D7870">
        <w:rPr>
          <w:position w:val="-6"/>
        </w:rPr>
        <w:object w:dxaOrig="1160" w:dyaOrig="320" w14:anchorId="0984753A">
          <v:shape id="_x0000_i1064" type="#_x0000_t75" style="width:59.4pt;height:16.2pt" o:ole="">
            <v:imagedata r:id="rId95" o:title=""/>
          </v:shape>
          <o:OLEObject Type="Embed" ProgID="Equation.DSMT4" ShapeID="_x0000_i1064" DrawAspect="Content" ObjectID="_1625229060" r:id="rId96"/>
        </w:object>
      </w:r>
      <w:r w:rsidR="003313B9">
        <w:t xml:space="preserve"> δηλαδή</w:t>
      </w:r>
      <w:r w:rsidR="003313B9" w:rsidRPr="003313B9">
        <w:t xml:space="preserve"> </w:t>
      </w:r>
      <w:r w:rsidR="003313B9">
        <w:t xml:space="preserve">κυρίως </w:t>
      </w:r>
      <w:r w:rsidR="003313B9" w:rsidRPr="00D06F9C">
        <w:rPr>
          <w:position w:val="-6"/>
        </w:rPr>
        <w:object w:dxaOrig="820" w:dyaOrig="320" w14:anchorId="3E1808F7">
          <v:shape id="_x0000_i1065" type="#_x0000_t75" style="width:40.8pt;height:16.2pt" o:ole="">
            <v:imagedata r:id="rId97" o:title=""/>
          </v:shape>
          <o:OLEObject Type="Embed" ProgID="Equation.DSMT4" ShapeID="_x0000_i1065" DrawAspect="Content" ObjectID="_1625229061" r:id="rId98"/>
        </w:object>
      </w:r>
      <w:r w:rsidR="00EA1D18">
        <w:t>,</w:t>
      </w:r>
      <w:r w:rsidR="00B35307">
        <w:t xml:space="preserve"> καθώς παρουσιάζεται επικάλυψη των συναρτήσεων συμμετοχής</w:t>
      </w:r>
      <w:r w:rsidR="00E70DB5">
        <w:t xml:space="preserve"> όπως φαίνεται στο κάτω μέρος του Σχήματος 13</w:t>
      </w:r>
      <w:r>
        <w:t>.</w:t>
      </w:r>
      <w:r w:rsidR="003313B9">
        <w:t xml:space="preserve"> </w:t>
      </w:r>
    </w:p>
    <w:p w14:paraId="295E036B" w14:textId="7B8DBD7A" w:rsidR="00592BAB" w:rsidRDefault="00592BAB" w:rsidP="005E6DDB"/>
    <w:p w14:paraId="07AAED55" w14:textId="77777777" w:rsidR="009326B1" w:rsidRPr="00B35307" w:rsidRDefault="009326B1" w:rsidP="005E6DDB"/>
    <w:p w14:paraId="00DC7AB0" w14:textId="133B9083" w:rsidR="00592BAB" w:rsidRPr="005E6DDB" w:rsidRDefault="00592BAB" w:rsidP="00592BAB">
      <w:pPr>
        <w:pStyle w:val="3"/>
        <w:ind w:left="-709"/>
      </w:pPr>
      <w:bookmarkStart w:id="7" w:name="_Toc14550410"/>
      <w:r>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7"/>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τη επιφάνεια εξόδου του ασαφούς ελεγκτή σε σχέση με τις εισόδους του,</w:t>
      </w:r>
    </w:p>
    <w:p w14:paraId="08091990" w14:textId="4AA93BA2" w:rsidR="00B628AC" w:rsidRPr="005E6DDB" w:rsidRDefault="00B37B11" w:rsidP="00B37B11">
      <w:pPr>
        <w:ind w:left="-851"/>
      </w:pPr>
      <w:r>
        <w:t xml:space="preserve">φαίνεται στο </w:t>
      </w:r>
      <w:r w:rsidR="00814459">
        <w:t>Σ</w:t>
      </w:r>
      <w:r>
        <w:t>χήμα</w:t>
      </w:r>
      <w:r w:rsidR="00814459">
        <w:t xml:space="preserve"> 14</w:t>
      </w:r>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99">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1B46DF0" w:rsidR="0095682D" w:rsidRPr="00D449E4" w:rsidRDefault="0095682D" w:rsidP="0095682D">
      <w:pPr>
        <w:ind w:left="-1134"/>
        <w:jc w:val="center"/>
        <w:rPr>
          <w:i/>
          <w:iCs/>
        </w:rPr>
      </w:pPr>
      <w:r w:rsidRPr="00AC732E">
        <w:rPr>
          <w:i/>
          <w:iCs/>
        </w:rPr>
        <w:t xml:space="preserve">Σχήμα </w:t>
      </w:r>
      <w:r>
        <w:rPr>
          <w:i/>
          <w:iCs/>
        </w:rPr>
        <w:t>14</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lastRenderedPageBreak/>
        <w:t>Όταν οι είσοδοι E και ΔE είναι θετικές, τότε η μεταβολή της εξόδου είναι θετική επίσης για την διόρθωση του σφάλματος.</w:t>
      </w:r>
    </w:p>
    <w:p w14:paraId="1F108AC6" w14:textId="77777777" w:rsidR="00F531F6" w:rsidRDefault="00F531F6"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Αν είχαμε λιγότερα ασαφή σύνολα, δηλαδή λιγότερους κανόνες, θα είχαμε μια πιο απότομη καμπύλη και συνεπώς πιο απότομη μετάβαση προς το μηδέν.</w:t>
      </w:r>
    </w:p>
    <w:p w14:paraId="09D9AA8B" w14:textId="75B1D7D4" w:rsidR="004E2E5F" w:rsidRDefault="004E2E5F" w:rsidP="00FD6326">
      <w:pPr>
        <w:ind w:left="-851"/>
      </w:pPr>
    </w:p>
    <w:p w14:paraId="42B1E6D0" w14:textId="77777777" w:rsidR="00F531F6" w:rsidRPr="005E6DDB" w:rsidRDefault="00F531F6" w:rsidP="00FD6326">
      <w:pPr>
        <w:ind w:left="-851"/>
      </w:pPr>
    </w:p>
    <w:p w14:paraId="7CA7B9E0" w14:textId="5D5A34AD" w:rsidR="00B628AC" w:rsidRDefault="00B628AC" w:rsidP="00B628AC">
      <w:pPr>
        <w:pStyle w:val="2"/>
        <w:ind w:left="-1134"/>
      </w:pPr>
      <w:bookmarkStart w:id="8" w:name="_Toc14550411"/>
      <w:r>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1A61B240"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5</w:t>
      </w:r>
      <w:r w:rsidRPr="002E2B5F">
        <w:rPr>
          <w:i/>
          <w:iCs/>
        </w:rPr>
        <w:t>:</w:t>
      </w:r>
      <w:r w:rsidRPr="00061E93">
        <w:rPr>
          <w:i/>
          <w:iCs/>
        </w:rPr>
        <w:t xml:space="preserve"> </w:t>
      </w:r>
      <w:r>
        <w:rPr>
          <w:i/>
          <w:iCs/>
        </w:rPr>
        <w:t xml:space="preserve">Είσοδοι Συστήματος Κλειστού Βρόχου με Ασαφή Ελεγκτή </w:t>
      </w:r>
      <w:r>
        <w:rPr>
          <w:i/>
          <w:iCs/>
          <w:lang w:val="en-US"/>
        </w:rPr>
        <w:t>PI</w:t>
      </w:r>
      <w:r>
        <w:rPr>
          <w:i/>
          <w:iCs/>
        </w:rPr>
        <w:t xml:space="preserve"> – Σενάριο 2</w:t>
      </w:r>
    </w:p>
    <w:p w14:paraId="5284659F" w14:textId="77777777" w:rsidR="00F276E9" w:rsidRDefault="00F276E9" w:rsidP="00270114">
      <w:pPr>
        <w:ind w:left="-851"/>
      </w:pPr>
    </w:p>
    <w:p w14:paraId="4EE7F1C0" w14:textId="77777777" w:rsidR="00F276E9" w:rsidRDefault="00F276E9" w:rsidP="00270114">
      <w:pPr>
        <w:ind w:left="-851"/>
      </w:pPr>
    </w:p>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57DEF375" w:rsidR="00F42413" w:rsidRPr="00AD3648" w:rsidRDefault="00F42413" w:rsidP="00F42413">
      <w:pPr>
        <w:ind w:left="-1134"/>
        <w:jc w:val="center"/>
        <w:rPr>
          <w:i/>
          <w:iCs/>
        </w:rPr>
      </w:pPr>
      <w:r w:rsidRPr="00AC732E">
        <w:rPr>
          <w:i/>
          <w:iCs/>
        </w:rPr>
        <w:t xml:space="preserve">Σχήμα </w:t>
      </w:r>
      <w:r w:rsidR="00E339F7">
        <w:rPr>
          <w:i/>
          <w:iCs/>
        </w:rPr>
        <w:t>16</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54AAD7E0" w14:textId="39289367" w:rsidR="00F276E9" w:rsidRDefault="00F276E9" w:rsidP="00AD3648">
      <w:pPr>
        <w:ind w:left="-1276"/>
      </w:pPr>
    </w:p>
    <w:p w14:paraId="64ABA6E4" w14:textId="77777777" w:rsidR="00F276E9" w:rsidRDefault="00F276E9" w:rsidP="00AD3648">
      <w:pPr>
        <w:ind w:left="-1276"/>
      </w:pPr>
    </w:p>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lastRenderedPageBreak/>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5876CEAB" w:rsidR="000B5A72" w:rsidRPr="00AD3648" w:rsidRDefault="000B5A72" w:rsidP="000B5A72">
      <w:pPr>
        <w:ind w:left="-1134"/>
        <w:jc w:val="center"/>
        <w:rPr>
          <w:i/>
          <w:iCs/>
        </w:rPr>
      </w:pPr>
      <w:r w:rsidRPr="00AC732E">
        <w:rPr>
          <w:i/>
          <w:iCs/>
        </w:rPr>
        <w:t xml:space="preserve">Σχήμα </w:t>
      </w:r>
      <w:r w:rsidR="00E339F7">
        <w:rPr>
          <w:i/>
          <w:iCs/>
        </w:rPr>
        <w:t>17</w:t>
      </w:r>
      <w:r w:rsidRPr="002E2B5F">
        <w:rPr>
          <w:i/>
          <w:iCs/>
        </w:rPr>
        <w:t>:</w:t>
      </w:r>
      <w:r w:rsidRPr="00061E93">
        <w:rPr>
          <w:i/>
          <w:iCs/>
        </w:rPr>
        <w:t xml:space="preserve"> </w:t>
      </w:r>
      <w:r>
        <w:rPr>
          <w:i/>
          <w:iCs/>
        </w:rPr>
        <w:t>Απόκριση Συστήματος Κλειστού Βρόχου με Ασαφή Ελεγκτή – Είσοδος 1</w:t>
      </w:r>
    </w:p>
    <w:p w14:paraId="03A89755" w14:textId="57BFD73A" w:rsidR="000B5A72" w:rsidRDefault="000B5A72" w:rsidP="000B5A72">
      <w:pPr>
        <w:ind w:left="-1276"/>
      </w:pPr>
    </w:p>
    <w:p w14:paraId="118EAE88" w14:textId="77777777" w:rsidR="006E33C8" w:rsidRDefault="000B5A72" w:rsidP="000B5A72">
      <w:pPr>
        <w:ind w:left="-1134"/>
        <w:jc w:val="center"/>
        <w:rPr>
          <w:i/>
          <w:iCs/>
        </w:rPr>
      </w:pPr>
      <w:r>
        <w:rPr>
          <w:noProof/>
        </w:rPr>
        <w:drawing>
          <wp:inline distT="0" distB="0" distL="0" distR="0" wp14:anchorId="148EF548" wp14:editId="455140A0">
            <wp:extent cx="6896100" cy="3362180"/>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6921820" cy="337472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565A2069" w:rsidR="000B5A72" w:rsidRPr="00AD3648" w:rsidRDefault="000B5A72" w:rsidP="000B5A72">
      <w:pPr>
        <w:ind w:left="-1134"/>
        <w:jc w:val="center"/>
        <w:rPr>
          <w:i/>
          <w:iCs/>
        </w:rPr>
      </w:pPr>
      <w:r w:rsidRPr="00AC732E">
        <w:rPr>
          <w:i/>
          <w:iCs/>
        </w:rPr>
        <w:t xml:space="preserve">Σχήμα </w:t>
      </w:r>
      <w:r w:rsidR="00E339F7">
        <w:rPr>
          <w:i/>
          <w:iCs/>
        </w:rPr>
        <w:t>18</w:t>
      </w:r>
      <w:r w:rsidRPr="002E2B5F">
        <w:rPr>
          <w:i/>
          <w:iCs/>
        </w:rPr>
        <w:t>:</w:t>
      </w:r>
      <w:r w:rsidRPr="00061E93">
        <w:rPr>
          <w:i/>
          <w:iCs/>
        </w:rPr>
        <w:t xml:space="preserve"> </w:t>
      </w:r>
      <w:r>
        <w:rPr>
          <w:i/>
          <w:iCs/>
        </w:rPr>
        <w:t>Απόκριση Συστήματος Κλειστού Βρόχου με Ασαφή Ελεγκτή – Είσοδος 2</w:t>
      </w:r>
    </w:p>
    <w:p w14:paraId="4E2D8638" w14:textId="77777777" w:rsidR="006E33C8" w:rsidRDefault="006E33C8" w:rsidP="000B5A72">
      <w:pPr>
        <w:ind w:left="-1276"/>
      </w:pPr>
    </w:p>
    <w:p w14:paraId="683D9DBF" w14:textId="3830C693" w:rsidR="006E33C8" w:rsidRDefault="006E33C8" w:rsidP="006E33C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 παρουσιάζει πιο ομαλές 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p w14:paraId="423EBAA3" w14:textId="7B8AD2C2" w:rsidR="00751964" w:rsidRDefault="00751964" w:rsidP="006E33C8">
      <w:pPr>
        <w:ind w:left="-709"/>
      </w:pPr>
    </w:p>
    <w:p w14:paraId="17C44AA0" w14:textId="0A0C8F29" w:rsidR="00751964" w:rsidRDefault="00751964" w:rsidP="00751964">
      <w:pPr>
        <w:pStyle w:val="2"/>
        <w:ind w:left="-851"/>
        <w:rPr>
          <w:lang w:val="en-US"/>
        </w:rPr>
      </w:pPr>
      <w:bookmarkStart w:id="9" w:name="_Toc14550412"/>
      <w:r>
        <w:lastRenderedPageBreak/>
        <w:t xml:space="preserve">Αρχεία </w:t>
      </w:r>
      <w:r>
        <w:rPr>
          <w:lang w:val="en-US"/>
        </w:rPr>
        <w:t>MATLAB</w:t>
      </w:r>
      <w:r>
        <w:t xml:space="preserve"> και </w:t>
      </w:r>
      <w:r>
        <w:rPr>
          <w:lang w:val="en-US"/>
        </w:rPr>
        <w:t>SIMULINK</w:t>
      </w:r>
      <w:bookmarkEnd w:id="9"/>
    </w:p>
    <w:p w14:paraId="1EDCDDA8" w14:textId="77777777" w:rsidR="00751964" w:rsidRPr="00751964" w:rsidRDefault="00751964" w:rsidP="00751964">
      <w:pPr>
        <w:rPr>
          <w:lang w:val="en-US"/>
        </w:rPr>
      </w:pPr>
    </w:p>
    <w:p w14:paraId="0965B6A9" w14:textId="0DB3E33E" w:rsidR="00751964" w:rsidRPr="00751964" w:rsidRDefault="00751964" w:rsidP="00751964">
      <w:pPr>
        <w:pStyle w:val="a7"/>
        <w:numPr>
          <w:ilvl w:val="0"/>
          <w:numId w:val="8"/>
        </w:numPr>
        <w:ind w:left="0"/>
        <w:rPr>
          <w:lang w:val="en-US"/>
        </w:rPr>
      </w:pPr>
      <w:proofErr w:type="spellStart"/>
      <w:proofErr w:type="gramStart"/>
      <w:r w:rsidRPr="00751964">
        <w:rPr>
          <w:lang w:val="en-US"/>
        </w:rPr>
        <w:t>linearController</w:t>
      </w:r>
      <w:r>
        <w:rPr>
          <w:lang w:val="en-US"/>
        </w:rPr>
        <w:t>.m</w:t>
      </w:r>
      <w:proofErr w:type="spellEnd"/>
      <w:r>
        <w:rPr>
          <w:lang w:val="en-US"/>
        </w:rPr>
        <w:t xml:space="preserve"> :</w:t>
      </w:r>
      <w:proofErr w:type="gramEnd"/>
      <w:r>
        <w:rPr>
          <w:lang w:val="en-US"/>
        </w:rPr>
        <w:t xml:space="preserve"> MATLAB  Script –</w:t>
      </w:r>
      <w:r w:rsidRPr="00751964">
        <w:rPr>
          <w:lang w:val="en-US"/>
        </w:rPr>
        <w:t xml:space="preserve"> </w:t>
      </w:r>
      <w:r>
        <w:t>Υλοποίηση</w:t>
      </w:r>
      <w:r w:rsidRPr="00751964">
        <w:rPr>
          <w:lang w:val="en-US"/>
        </w:rPr>
        <w:t xml:space="preserve"> </w:t>
      </w:r>
      <w:r>
        <w:t>Γραμμικού</w:t>
      </w:r>
      <w:r w:rsidRPr="00751964">
        <w:rPr>
          <w:lang w:val="en-US"/>
        </w:rPr>
        <w:t xml:space="preserve"> </w:t>
      </w:r>
      <w:r>
        <w:t>Ελεγκτή</w:t>
      </w:r>
    </w:p>
    <w:p w14:paraId="43AFA4EB" w14:textId="77777777" w:rsidR="00751964" w:rsidRPr="00751964" w:rsidRDefault="00751964" w:rsidP="00751964">
      <w:pPr>
        <w:pStyle w:val="a7"/>
        <w:ind w:left="0"/>
        <w:rPr>
          <w:lang w:val="en-US"/>
        </w:rPr>
      </w:pPr>
    </w:p>
    <w:p w14:paraId="2F8B1B06" w14:textId="4D96566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w:t>
      </w:r>
      <w:r>
        <w:rPr>
          <w:lang w:val="en-US"/>
        </w:rPr>
        <w:t>mdl</w:t>
      </w:r>
      <w:proofErr w:type="spellEnd"/>
      <w:r>
        <w:rPr>
          <w:lang w:val="en-US"/>
        </w:rPr>
        <w:t xml:space="preserve"> :</w:t>
      </w:r>
      <w:proofErr w:type="gramEnd"/>
      <w:r>
        <w:rPr>
          <w:lang w:val="en-US"/>
        </w:rPr>
        <w:t xml:space="preserve"> SIMULINK File –</w:t>
      </w:r>
      <w:r w:rsidRPr="00751964">
        <w:rPr>
          <w:lang w:val="en-US"/>
        </w:rPr>
        <w:t xml:space="preserve"> </w:t>
      </w:r>
      <w:r>
        <w:t>Υλοποίηση</w:t>
      </w:r>
      <w:r w:rsidRPr="00751964">
        <w:rPr>
          <w:lang w:val="en-US"/>
        </w:rPr>
        <w:t xml:space="preserve"> </w:t>
      </w:r>
      <w:r>
        <w:t>ΣΚΒ</w:t>
      </w:r>
      <w:r w:rsidRPr="00751964">
        <w:rPr>
          <w:lang w:val="en-US"/>
        </w:rPr>
        <w:t xml:space="preserve"> </w:t>
      </w:r>
      <w:r>
        <w:t>με</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1)</w:t>
      </w:r>
    </w:p>
    <w:p w14:paraId="4CD305DB" w14:textId="77777777" w:rsidR="00751964" w:rsidRPr="00751964" w:rsidRDefault="00751964" w:rsidP="00751964">
      <w:pPr>
        <w:rPr>
          <w:lang w:val="en-US"/>
        </w:rPr>
      </w:pPr>
    </w:p>
    <w:p w14:paraId="61C22393" w14:textId="1778AB39" w:rsidR="00751964" w:rsidRPr="00751964" w:rsidRDefault="00751964" w:rsidP="00751964">
      <w:pPr>
        <w:pStyle w:val="a7"/>
        <w:numPr>
          <w:ilvl w:val="0"/>
          <w:numId w:val="8"/>
        </w:numPr>
        <w:ind w:left="0"/>
        <w:rPr>
          <w:lang w:val="en-US"/>
        </w:rPr>
      </w:pPr>
      <w:proofErr w:type="gramStart"/>
      <w:r w:rsidRPr="00751964">
        <w:rPr>
          <w:lang w:val="en-US"/>
        </w:rPr>
        <w:t>FuzzyPIConScenario2</w:t>
      </w:r>
      <w:r>
        <w:rPr>
          <w:lang w:val="en-US"/>
        </w:rPr>
        <w:t>.mdl</w:t>
      </w:r>
      <w:r w:rsidRPr="00751964">
        <w:rPr>
          <w:lang w:val="en-US"/>
        </w:rPr>
        <w:t xml:space="preserve"> :</w:t>
      </w:r>
      <w:proofErr w:type="gramEnd"/>
      <w:r w:rsidRPr="00751964">
        <w:rPr>
          <w:lang w:val="en-US"/>
        </w:rPr>
        <w:t xml:space="preserve"> </w:t>
      </w:r>
      <w:r>
        <w:rPr>
          <w:lang w:val="en-US"/>
        </w:rPr>
        <w:t>SIMULINK File –</w:t>
      </w:r>
      <w:r w:rsidRPr="00751964">
        <w:rPr>
          <w:lang w:val="en-US"/>
        </w:rPr>
        <w:t xml:space="preserve"> </w:t>
      </w:r>
      <w:r>
        <w:t>Υλοποίηση</w:t>
      </w:r>
      <w:r>
        <w:rPr>
          <w:lang w:val="en-US"/>
        </w:rPr>
        <w:t xml:space="preserve"> </w:t>
      </w:r>
      <w:r>
        <w:t>ΣΚΒ</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2)</w:t>
      </w:r>
    </w:p>
    <w:p w14:paraId="1645AD0D" w14:textId="77777777" w:rsidR="00751964" w:rsidRPr="00751964" w:rsidRDefault="00751964" w:rsidP="00751964">
      <w:pPr>
        <w:pStyle w:val="a7"/>
        <w:ind w:left="0"/>
        <w:rPr>
          <w:lang w:val="en-US"/>
        </w:rPr>
      </w:pPr>
    </w:p>
    <w:p w14:paraId="7C02E103" w14:textId="4148CCE1" w:rsidR="00751964" w:rsidRPr="00751964" w:rsidRDefault="00751964" w:rsidP="00751964">
      <w:pPr>
        <w:pStyle w:val="a7"/>
        <w:numPr>
          <w:ilvl w:val="0"/>
          <w:numId w:val="8"/>
        </w:numPr>
        <w:ind w:left="0"/>
        <w:rPr>
          <w:lang w:val="en-US"/>
        </w:rPr>
      </w:pPr>
      <w:proofErr w:type="spellStart"/>
      <w:proofErr w:type="gramStart"/>
      <w:r w:rsidRPr="00751964">
        <w:rPr>
          <w:lang w:val="en-US"/>
        </w:rPr>
        <w:t>fuzzyPIController</w:t>
      </w:r>
      <w:r>
        <w:rPr>
          <w:lang w:val="en-US"/>
        </w:rPr>
        <w:t>.fis</w:t>
      </w:r>
      <w:proofErr w:type="spellEnd"/>
      <w:r w:rsidRPr="00751964">
        <w:rPr>
          <w:lang w:val="en-US"/>
        </w:rPr>
        <w:t xml:space="preserve"> :</w:t>
      </w:r>
      <w:proofErr w:type="gramEnd"/>
      <w:r w:rsidRPr="00751964">
        <w:rPr>
          <w:lang w:val="en-US"/>
        </w:rPr>
        <w:t xml:space="preserve"> </w:t>
      </w:r>
      <w:r>
        <w:rPr>
          <w:lang w:val="en-US"/>
        </w:rPr>
        <w:t>Fuzzy Logic Designer File –</w:t>
      </w:r>
      <w:r w:rsidRPr="00751964">
        <w:rPr>
          <w:lang w:val="en-US"/>
        </w:rPr>
        <w:t xml:space="preserve"> </w:t>
      </w:r>
      <w:r>
        <w:t>Υλοποίηση</w:t>
      </w:r>
      <w:r w:rsidRPr="00751964">
        <w:rPr>
          <w:lang w:val="en-US"/>
        </w:rPr>
        <w:t xml:space="preserve"> </w:t>
      </w:r>
      <w:r>
        <w:t>Ασαφούς</w:t>
      </w:r>
      <w:r w:rsidRPr="00751964">
        <w:rPr>
          <w:lang w:val="en-US"/>
        </w:rPr>
        <w:t xml:space="preserve"> </w:t>
      </w:r>
      <w:r>
        <w:t>Ελεγκτή</w:t>
      </w:r>
    </w:p>
    <w:sectPr w:rsidR="00751964" w:rsidRPr="00751964" w:rsidSect="00403974">
      <w:headerReference w:type="default" r:id="rId104"/>
      <w:footerReference w:type="default" r:id="rId105"/>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5F5CBD" w14:textId="77777777" w:rsidR="00CC582F" w:rsidRDefault="00CC582F" w:rsidP="00961B81">
      <w:r>
        <w:separator/>
      </w:r>
    </w:p>
  </w:endnote>
  <w:endnote w:type="continuationSeparator" w:id="0">
    <w:p w14:paraId="622F944E" w14:textId="77777777" w:rsidR="00CC582F" w:rsidRDefault="00CC582F"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961B81" w:rsidRDefault="00AB722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1F0983" w14:textId="77777777" w:rsidR="00CC582F" w:rsidRDefault="00CC582F" w:rsidP="00961B81">
      <w:r>
        <w:separator/>
      </w:r>
    </w:p>
  </w:footnote>
  <w:footnote w:type="continuationSeparator" w:id="0">
    <w:p w14:paraId="2E20AE48" w14:textId="77777777" w:rsidR="00CC582F" w:rsidRDefault="00CC582F"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28D15EC6" w:rsidR="00AB7228" w:rsidRDefault="00AB7228" w:rsidP="00AB7228">
    <w:pPr>
      <w:pStyle w:val="a4"/>
      <w:ind w:left="-993"/>
    </w:pPr>
    <w:r>
      <w:t xml:space="preserve">Κωνσταντίνος Λέτρος – 8851 </w:t>
    </w:r>
    <w:r>
      <w:tab/>
    </w:r>
    <w:r>
      <w:tab/>
      <w:t>Ομάδα 1 – Τ</w:t>
    </w:r>
    <w:r w:rsidR="002908A3">
      <w:rPr>
        <w:lang w:val="en-US"/>
      </w:rPr>
      <w:t>0</w:t>
    </w:r>
    <w:r>
      <w:t>6</w:t>
    </w:r>
  </w:p>
  <w:p w14:paraId="74042B6B" w14:textId="77777777" w:rsidR="00AB7228" w:rsidRPr="00AB7228" w:rsidRDefault="00AB722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6"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7"/>
  </w:num>
  <w:num w:numId="2">
    <w:abstractNumId w:val="2"/>
  </w:num>
  <w:num w:numId="3">
    <w:abstractNumId w:val="3"/>
  </w:num>
  <w:num w:numId="4">
    <w:abstractNumId w:val="5"/>
  </w:num>
  <w:num w:numId="5">
    <w:abstractNumId w:val="0"/>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51685"/>
    <w:rsid w:val="00061E93"/>
    <w:rsid w:val="00062A64"/>
    <w:rsid w:val="00066AD9"/>
    <w:rsid w:val="00087F5F"/>
    <w:rsid w:val="0009306E"/>
    <w:rsid w:val="000B5A72"/>
    <w:rsid w:val="000D5B6C"/>
    <w:rsid w:val="0010084B"/>
    <w:rsid w:val="00126AFD"/>
    <w:rsid w:val="00130AB2"/>
    <w:rsid w:val="001445BA"/>
    <w:rsid w:val="0015352E"/>
    <w:rsid w:val="00172D29"/>
    <w:rsid w:val="0017706A"/>
    <w:rsid w:val="001B295F"/>
    <w:rsid w:val="001B5950"/>
    <w:rsid w:val="001D46AC"/>
    <w:rsid w:val="001E4CAE"/>
    <w:rsid w:val="001E6293"/>
    <w:rsid w:val="002161E7"/>
    <w:rsid w:val="002348D7"/>
    <w:rsid w:val="0024586B"/>
    <w:rsid w:val="002628F2"/>
    <w:rsid w:val="00263DB0"/>
    <w:rsid w:val="00270114"/>
    <w:rsid w:val="002908A3"/>
    <w:rsid w:val="00294BA0"/>
    <w:rsid w:val="002A3201"/>
    <w:rsid w:val="002B26B7"/>
    <w:rsid w:val="002D773D"/>
    <w:rsid w:val="002E269B"/>
    <w:rsid w:val="002E2B5F"/>
    <w:rsid w:val="002F1D90"/>
    <w:rsid w:val="0031202A"/>
    <w:rsid w:val="00321F77"/>
    <w:rsid w:val="003313B9"/>
    <w:rsid w:val="003433D1"/>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846D8"/>
    <w:rsid w:val="004968C5"/>
    <w:rsid w:val="004E2E5F"/>
    <w:rsid w:val="004E2EA8"/>
    <w:rsid w:val="004E7370"/>
    <w:rsid w:val="004F2C18"/>
    <w:rsid w:val="004F557D"/>
    <w:rsid w:val="00542469"/>
    <w:rsid w:val="00557570"/>
    <w:rsid w:val="00563DE1"/>
    <w:rsid w:val="00566DBE"/>
    <w:rsid w:val="00570EEB"/>
    <w:rsid w:val="00591321"/>
    <w:rsid w:val="00592BAB"/>
    <w:rsid w:val="005B2D90"/>
    <w:rsid w:val="005D6989"/>
    <w:rsid w:val="005D6E22"/>
    <w:rsid w:val="005E6DDB"/>
    <w:rsid w:val="005F3653"/>
    <w:rsid w:val="00616C1F"/>
    <w:rsid w:val="006215E0"/>
    <w:rsid w:val="00627D05"/>
    <w:rsid w:val="00680CC8"/>
    <w:rsid w:val="006C047C"/>
    <w:rsid w:val="006E33C8"/>
    <w:rsid w:val="007144F1"/>
    <w:rsid w:val="00717D8B"/>
    <w:rsid w:val="007209B8"/>
    <w:rsid w:val="00741202"/>
    <w:rsid w:val="00751964"/>
    <w:rsid w:val="0077138B"/>
    <w:rsid w:val="00772119"/>
    <w:rsid w:val="007A4D93"/>
    <w:rsid w:val="007A7FAB"/>
    <w:rsid w:val="007C726A"/>
    <w:rsid w:val="007D50BB"/>
    <w:rsid w:val="007E59F9"/>
    <w:rsid w:val="00814459"/>
    <w:rsid w:val="00833B50"/>
    <w:rsid w:val="008432DB"/>
    <w:rsid w:val="00845137"/>
    <w:rsid w:val="00885EE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545AA"/>
    <w:rsid w:val="00A63269"/>
    <w:rsid w:val="00A64FBC"/>
    <w:rsid w:val="00A74D41"/>
    <w:rsid w:val="00A8334A"/>
    <w:rsid w:val="00AA65DC"/>
    <w:rsid w:val="00AB7228"/>
    <w:rsid w:val="00AC1259"/>
    <w:rsid w:val="00AC732E"/>
    <w:rsid w:val="00AD3648"/>
    <w:rsid w:val="00AE1FDA"/>
    <w:rsid w:val="00B16F8F"/>
    <w:rsid w:val="00B21D21"/>
    <w:rsid w:val="00B30833"/>
    <w:rsid w:val="00B35307"/>
    <w:rsid w:val="00B37B11"/>
    <w:rsid w:val="00B54022"/>
    <w:rsid w:val="00B5522B"/>
    <w:rsid w:val="00B628AC"/>
    <w:rsid w:val="00B75C45"/>
    <w:rsid w:val="00B83AA0"/>
    <w:rsid w:val="00B955C1"/>
    <w:rsid w:val="00BA2C31"/>
    <w:rsid w:val="00BC272E"/>
    <w:rsid w:val="00BD20A1"/>
    <w:rsid w:val="00C108DC"/>
    <w:rsid w:val="00C676C4"/>
    <w:rsid w:val="00C7070C"/>
    <w:rsid w:val="00CA31FC"/>
    <w:rsid w:val="00CB0FED"/>
    <w:rsid w:val="00CC270B"/>
    <w:rsid w:val="00CC582F"/>
    <w:rsid w:val="00CE4192"/>
    <w:rsid w:val="00CF3AAD"/>
    <w:rsid w:val="00D02FAD"/>
    <w:rsid w:val="00D05616"/>
    <w:rsid w:val="00D16BAA"/>
    <w:rsid w:val="00D22166"/>
    <w:rsid w:val="00D449E4"/>
    <w:rsid w:val="00D5135F"/>
    <w:rsid w:val="00D608F9"/>
    <w:rsid w:val="00DB71AB"/>
    <w:rsid w:val="00DB7BE7"/>
    <w:rsid w:val="00DC0D6F"/>
    <w:rsid w:val="00DF266D"/>
    <w:rsid w:val="00E2607E"/>
    <w:rsid w:val="00E339F7"/>
    <w:rsid w:val="00E46D79"/>
    <w:rsid w:val="00E47857"/>
    <w:rsid w:val="00E67508"/>
    <w:rsid w:val="00E678E4"/>
    <w:rsid w:val="00E70DB5"/>
    <w:rsid w:val="00EA1D18"/>
    <w:rsid w:val="00EB41BD"/>
    <w:rsid w:val="00EB5A29"/>
    <w:rsid w:val="00ED46A4"/>
    <w:rsid w:val="00ED68A3"/>
    <w:rsid w:val="00EF5E5A"/>
    <w:rsid w:val="00F14B69"/>
    <w:rsid w:val="00F177C3"/>
    <w:rsid w:val="00F249DF"/>
    <w:rsid w:val="00F276E9"/>
    <w:rsid w:val="00F42413"/>
    <w:rsid w:val="00F531F6"/>
    <w:rsid w:val="00F6222D"/>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jpg"/><Relationship Id="rId84" Type="http://schemas.openxmlformats.org/officeDocument/2006/relationships/image" Target="media/image43.wmf"/><Relationship Id="rId89" Type="http://schemas.openxmlformats.org/officeDocument/2006/relationships/image" Target="media/image46.wmf"/><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image" Target="media/image54.jp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image" Target="media/image55.jpg"/><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2.jpg"/><Relationship Id="rId88" Type="http://schemas.openxmlformats.org/officeDocument/2006/relationships/image" Target="media/image45.jpg"/><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image" Target="media/image32.jpg"/><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image" Target="media/image44.wmf"/><Relationship Id="rId94" Type="http://schemas.openxmlformats.org/officeDocument/2006/relationships/oleObject" Target="embeddings/oleObject39.bin"/><Relationship Id="rId99" Type="http://schemas.openxmlformats.org/officeDocument/2006/relationships/image" Target="media/image51.jpg"/><Relationship Id="rId101" Type="http://schemas.openxmlformats.org/officeDocument/2006/relationships/image" Target="media/image53.jpe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w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2.jpeg"/><Relationship Id="rId105"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oleObject" Target="embeddings/oleObject41.bin"/><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7CE227-837D-410E-BD79-E2251FA05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TotalTime>
  <Pages>15</Pages>
  <Words>1592</Words>
  <Characters>8602</Characters>
  <Application>Microsoft Office Word</Application>
  <DocSecurity>0</DocSecurity>
  <Lines>71</Lines>
  <Paragraphs>2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168</cp:revision>
  <dcterms:created xsi:type="dcterms:W3CDTF">2019-07-09T17:05:00Z</dcterms:created>
  <dcterms:modified xsi:type="dcterms:W3CDTF">2019-07-21T12:43:00Z</dcterms:modified>
</cp:coreProperties>
</file>